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11512444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G:\resource\8x111\jpg\06204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556792"/>
            <a:ext cx="9144001" cy="5143500"/>
          </a:xfrm>
          <a:prstGeom prst="rect">
            <a:avLst/>
          </a:prstGeom>
          <a:solidFill>
            <a:schemeClr val="accent1">
              <a:lumMod val="20000"/>
              <a:lumOff val="80000"/>
              <a:alpha val="25000"/>
            </a:schemeClr>
          </a:solidFill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-2" y="620688"/>
            <a:ext cx="9144001" cy="2214880"/>
          </a:xfrm>
          <a:solidFill>
            <a:schemeClr val="accent1">
              <a:alpha val="20000"/>
            </a:schemeClr>
          </a:solidFill>
        </p:spPr>
        <p:txBody>
          <a:bodyPr>
            <a:noAutofit/>
          </a:bodyPr>
          <a:lstStyle/>
          <a:p>
            <a:pPr fontAlgn="base">
              <a:lnSpc>
                <a:spcPct val="110000"/>
              </a:lnSpc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一章 功和机械能</a:t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功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260985" y="1398905"/>
          <a:ext cx="6987540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r:id="rId3" imgW="6981825" imgH="4476750" progId="Paint.Picture">
                  <p:embed/>
                </p:oleObj>
              </mc:Choice>
              <mc:Fallback>
                <p:oleObj r:id="rId3" imgW="6981825" imgH="44767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" y="1398905"/>
                        <a:ext cx="6987540" cy="447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176905" y="1974850"/>
          <a:ext cx="972185" cy="15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5" imgW="971550" imgH="1552575" progId="Paint.Picture">
                  <p:embed/>
                </p:oleObj>
              </mc:Choice>
              <mc:Fallback>
                <p:oleObj r:id="rId5" imgW="971550" imgH="15525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905" y="1974850"/>
                        <a:ext cx="972185" cy="155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6" name="组合 63525"/>
          <p:cNvGrpSpPr/>
          <p:nvPr/>
        </p:nvGrpSpPr>
        <p:grpSpPr>
          <a:xfrm>
            <a:off x="3754755" y="3171825"/>
            <a:ext cx="1841500" cy="522605"/>
            <a:chOff x="2789" y="1548"/>
            <a:chExt cx="1520" cy="329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63523" name="直接连接符 63522"/>
            <p:cNvSpPr/>
            <p:nvPr/>
          </p:nvSpPr>
          <p:spPr>
            <a:xfrm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4" name="直接连接符 63523"/>
            <p:cNvSpPr/>
            <p:nvPr/>
          </p:nvSpPr>
          <p:spPr>
            <a:xfrm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5" name="文本框 63524"/>
            <p:cNvSpPr txBox="1"/>
            <p:nvPr/>
          </p:nvSpPr>
          <p:spPr>
            <a:xfrm>
              <a:off x="3447" y="1548"/>
              <a:ext cx="250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13" name="Text Box 25"/>
          <p:cNvSpPr txBox="1"/>
          <p:nvPr/>
        </p:nvSpPr>
        <p:spPr>
          <a:xfrm>
            <a:off x="5966110" y="3879228"/>
            <a:ext cx="305244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体水平移动，但受力竖直向上</a:t>
            </a:r>
            <a:r>
              <a:rPr lang="zh-CN" sz="2400" b="1" dirty="0" smtClean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物体</a:t>
            </a:r>
            <a:r>
              <a:rPr 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力的方向上没有移动距离</a:t>
            </a:r>
            <a:r>
              <a:rPr lang="zh-CN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因此拉力对物体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3810485" y="3879228"/>
            <a:ext cx="227776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6090" y="3912870"/>
          <a:ext cx="3384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7" imgW="165100" imgH="190500" progId="Equation.KSEE3">
                  <p:embed/>
                </p:oleObj>
              </mc:Choice>
              <mc:Fallback>
                <p:oleObj r:id="rId7" imgW="1651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6090" y="3912870"/>
                        <a:ext cx="33845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75685" y="3912870"/>
          <a:ext cx="29019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9" imgW="127000" imgH="165100" progId="Equation.KSEE3">
                  <p:embed/>
                </p:oleObj>
              </mc:Choice>
              <mc:Fallback>
                <p:oleObj r:id="rId9" imgW="127000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5685" y="3912870"/>
                        <a:ext cx="29019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00095" y="3912870"/>
          <a:ext cx="3479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11" imgW="152400" imgH="165100" progId="Equation.KSEE3">
                  <p:embed/>
                </p:oleObj>
              </mc:Choice>
              <mc:Fallback>
                <p:oleObj r:id="rId11" imgW="152400" imgH="165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0095" y="3912870"/>
                        <a:ext cx="34798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0 0.001358 L 0.200208 0.001358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2529614" y="3638422"/>
            <a:ext cx="864500" cy="594196"/>
            <a:chOff x="2335" y="2251"/>
            <a:chExt cx="726" cy="499"/>
          </a:xfrm>
        </p:grpSpPr>
        <p:sp>
          <p:nvSpPr>
            <p:cNvPr id="33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4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5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46" name="组合 3345"/>
          <p:cNvGrpSpPr/>
          <p:nvPr/>
        </p:nvGrpSpPr>
        <p:grpSpPr>
          <a:xfrm>
            <a:off x="1304869" y="4231982"/>
            <a:ext cx="5778817" cy="108360"/>
            <a:chOff x="340" y="2840"/>
            <a:chExt cx="4853" cy="91"/>
          </a:xfrm>
        </p:grpSpPr>
        <p:sp>
          <p:nvSpPr>
            <p:cNvPr id="3344" name="矩形 3343"/>
            <p:cNvSpPr/>
            <p:nvPr/>
          </p:nvSpPr>
          <p:spPr>
            <a:xfrm>
              <a:off x="385" y="2840"/>
              <a:ext cx="4763" cy="91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CD6B6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45" name="直接连接符 3344"/>
            <p:cNvSpPr/>
            <p:nvPr/>
          </p:nvSpPr>
          <p:spPr>
            <a:xfrm>
              <a:off x="340" y="2840"/>
              <a:ext cx="485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76" name="矩形 4"/>
          <p:cNvSpPr/>
          <p:nvPr/>
        </p:nvSpPr>
        <p:spPr>
          <a:xfrm>
            <a:off x="1157118" y="1987630"/>
            <a:ext cx="7726823" cy="952184"/>
          </a:xfrm>
          <a:prstGeom prst="rect">
            <a:avLst/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哪个力的作用对小车有“成效”？有“贡献”呢？</a:t>
            </a:r>
          </a:p>
        </p:txBody>
      </p:sp>
      <p:sp>
        <p:nvSpPr>
          <p:cNvPr id="3082" name="圆角矩形 7"/>
          <p:cNvSpPr/>
          <p:nvPr/>
        </p:nvSpPr>
        <p:spPr>
          <a:xfrm>
            <a:off x="487530" y="1441450"/>
            <a:ext cx="8279130" cy="766428"/>
          </a:xfrm>
          <a:prstGeom prst="roundRect">
            <a:avLst>
              <a:gd name="adj" fmla="val 11023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用力拉在水平桌面上的小车，小车前进，则小车受到几个力的作用？</a:t>
            </a:r>
          </a:p>
        </p:txBody>
      </p:sp>
      <p:grpSp>
        <p:nvGrpSpPr>
          <p:cNvPr id="3347" name="组合 3346"/>
          <p:cNvGrpSpPr/>
          <p:nvPr/>
        </p:nvGrpSpPr>
        <p:grpSpPr>
          <a:xfrm>
            <a:off x="2529614" y="3638422"/>
            <a:ext cx="864500" cy="594196"/>
            <a:chOff x="2335" y="2251"/>
            <a:chExt cx="726" cy="499"/>
          </a:xfrm>
        </p:grpSpPr>
        <p:sp>
          <p:nvSpPr>
            <p:cNvPr id="32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2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2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2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2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56" name="组合 3355"/>
          <p:cNvGrpSpPr/>
          <p:nvPr/>
        </p:nvGrpSpPr>
        <p:grpSpPr>
          <a:xfrm>
            <a:off x="2530884" y="3638422"/>
            <a:ext cx="864500" cy="594196"/>
            <a:chOff x="2335" y="2251"/>
            <a:chExt cx="726" cy="499"/>
          </a:xfrm>
        </p:grpSpPr>
        <p:sp>
          <p:nvSpPr>
            <p:cNvPr id="3357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358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359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60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361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362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63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6"/>
          <p:cNvGrpSpPr/>
          <p:nvPr/>
        </p:nvGrpSpPr>
        <p:grpSpPr>
          <a:xfrm>
            <a:off x="2963055" y="3420510"/>
            <a:ext cx="1043116" cy="487026"/>
            <a:chOff x="4331" y="2068"/>
            <a:chExt cx="876" cy="409"/>
          </a:xfrm>
        </p:grpSpPr>
        <p:sp>
          <p:nvSpPr>
            <p:cNvPr id="3366" name="Line 17"/>
            <p:cNvSpPr/>
            <p:nvPr/>
          </p:nvSpPr>
          <p:spPr>
            <a:xfrm flipV="1">
              <a:off x="4331" y="2475"/>
              <a:ext cx="500" cy="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67" name="Text Box 18"/>
            <p:cNvSpPr txBox="1"/>
            <p:nvPr/>
          </p:nvSpPr>
          <p:spPr>
            <a:xfrm>
              <a:off x="4748" y="2068"/>
              <a:ext cx="45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  <a:sym typeface="+mn-ea"/>
                </a:rPr>
                <a:t>F</a:t>
              </a:r>
              <a:endParaRPr lang="zh-CN" altLang="en-US" sz="21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7"/>
          <p:cNvGrpSpPr/>
          <p:nvPr/>
        </p:nvGrpSpPr>
        <p:grpSpPr>
          <a:xfrm>
            <a:off x="2963055" y="2665561"/>
            <a:ext cx="595386" cy="1241975"/>
            <a:chOff x="4331" y="1434"/>
            <a:chExt cx="500" cy="1043"/>
          </a:xfrm>
        </p:grpSpPr>
        <p:sp>
          <p:nvSpPr>
            <p:cNvPr id="3369" name="Line 68"/>
            <p:cNvSpPr/>
            <p:nvPr/>
          </p:nvSpPr>
          <p:spPr>
            <a:xfrm flipV="1">
              <a:off x="4331" y="1615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70" name="Text Box 69"/>
            <p:cNvSpPr txBox="1"/>
            <p:nvPr/>
          </p:nvSpPr>
          <p:spPr>
            <a:xfrm>
              <a:off x="4332" y="1434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100" b="1" baseline="-25000" dirty="0">
                  <a:solidFill>
                    <a:srgbClr val="000808"/>
                  </a:solidFill>
                  <a:latin typeface="Times New Roman" panose="02020603050405020304" pitchFamily="18" charset="0"/>
                </a:rPr>
                <a:t>支</a:t>
              </a:r>
            </a:p>
          </p:txBody>
        </p:sp>
      </p:grpSp>
      <p:grpSp>
        <p:nvGrpSpPr>
          <p:cNvPr id="4" name="Group 70"/>
          <p:cNvGrpSpPr/>
          <p:nvPr/>
        </p:nvGrpSpPr>
        <p:grpSpPr>
          <a:xfrm>
            <a:off x="2963055" y="3907536"/>
            <a:ext cx="594195" cy="1115753"/>
            <a:chOff x="4332" y="2478"/>
            <a:chExt cx="499" cy="937"/>
          </a:xfrm>
        </p:grpSpPr>
        <p:sp>
          <p:nvSpPr>
            <p:cNvPr id="3372" name="Line 71"/>
            <p:cNvSpPr/>
            <p:nvPr/>
          </p:nvSpPr>
          <p:spPr>
            <a:xfrm>
              <a:off x="4332" y="2478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oval" w="med" len="med"/>
              <a:tailEnd type="triangle" w="med" len="med"/>
            </a:ln>
          </p:spPr>
        </p:sp>
        <p:sp>
          <p:nvSpPr>
            <p:cNvPr id="3373" name="Text Box 72"/>
            <p:cNvSpPr txBox="1"/>
            <p:nvPr/>
          </p:nvSpPr>
          <p:spPr>
            <a:xfrm>
              <a:off x="4332" y="3067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sz="2100" b="1" i="1">
                  <a:solidFill>
                    <a:srgbClr val="000808"/>
                  </a:solidFill>
                  <a:latin typeface="Times New Roman" panose="02020603050405020304" pitchFamily="18" charset="0"/>
                  <a:sym typeface="+mn-ea"/>
                </a:rPr>
                <a:t>G</a:t>
              </a:r>
              <a:endParaRPr lang="en-US" sz="21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77" name="组合 3376"/>
          <p:cNvGrpSpPr/>
          <p:nvPr/>
        </p:nvGrpSpPr>
        <p:grpSpPr>
          <a:xfrm>
            <a:off x="1977096" y="3420510"/>
            <a:ext cx="985959" cy="489407"/>
            <a:chOff x="1871" y="2077"/>
            <a:chExt cx="828" cy="411"/>
          </a:xfrm>
        </p:grpSpPr>
        <p:sp>
          <p:nvSpPr>
            <p:cNvPr id="3375" name="Line 74"/>
            <p:cNvSpPr/>
            <p:nvPr/>
          </p:nvSpPr>
          <p:spPr>
            <a:xfrm flipH="1">
              <a:off x="2205" y="2483"/>
              <a:ext cx="494" cy="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76" name="Text Box 75"/>
            <p:cNvSpPr txBox="1"/>
            <p:nvPr/>
          </p:nvSpPr>
          <p:spPr>
            <a:xfrm>
              <a:off x="1871" y="2077"/>
              <a:ext cx="55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100" b="1" baseline="-25000" dirty="0">
                  <a:solidFill>
                    <a:srgbClr val="000808"/>
                  </a:solidFill>
                  <a:latin typeface="Times New Roman" panose="02020603050405020304" pitchFamily="18" charset="0"/>
                </a:rPr>
                <a:t>阻</a:t>
              </a:r>
              <a:endParaRPr lang="zh-CN" altLang="en-US" sz="2100" b="1" dirty="0">
                <a:solidFill>
                  <a:srgbClr val="000808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526" name="组合 63525"/>
          <p:cNvGrpSpPr/>
          <p:nvPr/>
        </p:nvGrpSpPr>
        <p:grpSpPr>
          <a:xfrm>
            <a:off x="3394075" y="4267221"/>
            <a:ext cx="2983230" cy="595674"/>
            <a:chOff x="2789" y="1570"/>
            <a:chExt cx="1520" cy="375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63523" name="直接连接符 63522"/>
            <p:cNvSpPr/>
            <p:nvPr/>
          </p:nvSpPr>
          <p:spPr>
            <a:xfrm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4" name="直接连接符 63523"/>
            <p:cNvSpPr/>
            <p:nvPr/>
          </p:nvSpPr>
          <p:spPr>
            <a:xfrm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5" name="文本框 63524"/>
            <p:cNvSpPr txBox="1"/>
            <p:nvPr/>
          </p:nvSpPr>
          <p:spPr>
            <a:xfrm>
              <a:off x="3490" y="1616"/>
              <a:ext cx="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40" name="Text Box 25"/>
          <p:cNvSpPr txBox="1"/>
          <p:nvPr/>
        </p:nvSpPr>
        <p:spPr>
          <a:xfrm>
            <a:off x="6377305" y="267398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1" name="Text Box 25"/>
          <p:cNvSpPr txBox="1"/>
          <p:nvPr/>
        </p:nvSpPr>
        <p:spPr>
          <a:xfrm>
            <a:off x="6242050" y="462470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6631940" y="3436620"/>
            <a:ext cx="7283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  <p:sp>
        <p:nvSpPr>
          <p:cNvPr id="47" name="云形标注 46"/>
          <p:cNvSpPr/>
          <p:nvPr/>
        </p:nvSpPr>
        <p:spPr>
          <a:xfrm>
            <a:off x="-18415" y="5120640"/>
            <a:ext cx="8815705" cy="779145"/>
          </a:xfrm>
          <a:prstGeom prst="cloudCallout">
            <a:avLst>
              <a:gd name="adj1" fmla="val 8654"/>
              <a:gd name="adj2" fmla="val -22334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摩擦力的方向与物体的运动方向相反，物理学中通常说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物体克服摩擦力做了功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24" dur="2000" fill="hold"/>
                                        <p:tgtEl>
                                          <p:spTgt spid="3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26" dur="2000" fill="hold"/>
                                        <p:tgtEl>
                                          <p:spTgt spid="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222 -0.001728 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4" dur="2000" fill="hold"/>
                                        <p:tgtEl>
                                          <p:spTgt spid="3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Par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ldLvl="0" animBg="1"/>
      <p:bldP spid="3082" grpId="0" bldLvl="0"/>
      <p:bldP spid="40" grpId="0"/>
      <p:bldP spid="41" grpId="0"/>
      <p:bldP spid="42" grpId="0"/>
      <p:bldP spid="4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云形标注 12"/>
          <p:cNvSpPr/>
          <p:nvPr/>
        </p:nvSpPr>
        <p:spPr>
          <a:xfrm>
            <a:off x="513454" y="4367518"/>
            <a:ext cx="6000115" cy="1438275"/>
          </a:xfrm>
          <a:prstGeom prst="cloudCallout">
            <a:avLst>
              <a:gd name="adj1" fmla="val 8725"/>
              <a:gd name="adj2" fmla="val -11631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物体沿斜面上升的过程中，要克服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摩擦力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功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247775" y="2073904"/>
            <a:ext cx="6269990" cy="2152650"/>
            <a:chOff x="1595" y="1108"/>
            <a:chExt cx="9874" cy="3390"/>
          </a:xfrm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1595" y="1108"/>
              <a:ext cx="2896" cy="339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>
              <a:off x="2161" y="4498"/>
              <a:ext cx="9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 rot="1679729">
              <a:off x="4096" y="2685"/>
              <a:ext cx="7241" cy="1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" name="AutoShape 9"/>
            <p:cNvSpPr>
              <a:spLocks noChangeArrowheads="1"/>
            </p:cNvSpPr>
            <p:nvPr/>
          </p:nvSpPr>
          <p:spPr bwMode="auto">
            <a:xfrm>
              <a:off x="3671" y="1216"/>
              <a:ext cx="113" cy="3175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 rot="17880000" flipH="1">
              <a:off x="7448" y="-634"/>
              <a:ext cx="157" cy="7029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147276" y="2639186"/>
            <a:ext cx="1750537" cy="2348548"/>
            <a:chOff x="7032" y="800"/>
            <a:chExt cx="2757" cy="3698"/>
          </a:xfrm>
        </p:grpSpPr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 rot="1656627">
              <a:off x="7617" y="1568"/>
              <a:ext cx="1477" cy="13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032" y="800"/>
              <a:ext cx="2757" cy="3698"/>
              <a:chOff x="7032" y="800"/>
              <a:chExt cx="2757" cy="3698"/>
            </a:xfrm>
          </p:grpSpPr>
          <p:sp>
            <p:nvSpPr>
              <p:cNvPr id="29" name="椭圆 28"/>
              <p:cNvSpPr/>
              <p:nvPr/>
            </p:nvSpPr>
            <p:spPr>
              <a:xfrm rot="5282934">
                <a:off x="8299" y="2302"/>
                <a:ext cx="111" cy="109"/>
              </a:xfrm>
              <a:prstGeom prst="ellipse">
                <a:avLst/>
              </a:prstGeom>
              <a:solidFill>
                <a:srgbClr val="00E4A8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直接连接符 27"/>
              <p:cNvSpPr/>
              <p:nvPr/>
            </p:nvSpPr>
            <p:spPr>
              <a:xfrm rot="5282934" flipH="1" flipV="1">
                <a:off x="8010" y="1221"/>
                <a:ext cx="1434" cy="822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0" name="文本框 29"/>
              <p:cNvSpPr txBox="1"/>
              <p:nvPr/>
            </p:nvSpPr>
            <p:spPr>
              <a:xfrm rot="21482934">
                <a:off x="9337" y="244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7032" y="901"/>
                <a:ext cx="1324" cy="1461"/>
                <a:chOff x="6592" y="2524"/>
                <a:chExt cx="1765" cy="1948"/>
              </a:xfrm>
            </p:grpSpPr>
            <p:sp>
              <p:nvSpPr>
                <p:cNvPr id="5" name="文本框 4"/>
                <p:cNvSpPr txBox="1"/>
                <p:nvPr/>
              </p:nvSpPr>
              <p:spPr>
                <a:xfrm>
                  <a:off x="6763" y="2524"/>
                  <a:ext cx="1170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zh-CN" altLang="en-US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直接连接符 21"/>
                <p:cNvSpPr/>
                <p:nvPr/>
              </p:nvSpPr>
              <p:spPr>
                <a:xfrm flipH="1" flipV="1">
                  <a:off x="6592" y="3492"/>
                  <a:ext cx="1765" cy="980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" name="组合 5"/>
              <p:cNvGrpSpPr/>
              <p:nvPr/>
            </p:nvGrpSpPr>
            <p:grpSpPr>
              <a:xfrm>
                <a:off x="7639" y="2335"/>
                <a:ext cx="716" cy="2163"/>
                <a:chOff x="7400" y="4435"/>
                <a:chExt cx="955" cy="2884"/>
              </a:xfrm>
            </p:grpSpPr>
            <p:sp>
              <p:nvSpPr>
                <p:cNvPr id="21" name="文本框 20"/>
                <p:cNvSpPr txBox="1"/>
                <p:nvPr/>
              </p:nvSpPr>
              <p:spPr>
                <a:xfrm>
                  <a:off x="7400" y="6353"/>
                  <a:ext cx="645" cy="9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G</a:t>
                  </a:r>
                </a:p>
              </p:txBody>
            </p:sp>
            <p:sp>
              <p:nvSpPr>
                <p:cNvPr id="20" name="直接连接符 19"/>
                <p:cNvSpPr/>
                <p:nvPr/>
              </p:nvSpPr>
              <p:spPr>
                <a:xfrm>
                  <a:off x="8354" y="4435"/>
                  <a:ext cx="1" cy="2833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" name="直接连接符 1"/>
              <p:cNvSpPr/>
              <p:nvPr/>
            </p:nvSpPr>
            <p:spPr>
              <a:xfrm rot="10800000" flipH="1" flipV="1">
                <a:off x="8357" y="2362"/>
                <a:ext cx="914" cy="528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" name="文本框 2"/>
              <p:cNvSpPr txBox="1"/>
              <p:nvPr/>
            </p:nvSpPr>
            <p:spPr>
              <a:xfrm rot="21482934">
                <a:off x="9174" y="80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0" name="Text Box 25"/>
          <p:cNvSpPr txBox="1"/>
          <p:nvPr/>
        </p:nvSpPr>
        <p:spPr>
          <a:xfrm>
            <a:off x="5319712" y="1319821"/>
            <a:ext cx="1287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3896995" y="1324604"/>
            <a:ext cx="953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-0.000617 L -0.283819 -0.26811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0" y="-1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40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/>
          </p:cNvSpPr>
          <p:nvPr/>
        </p:nvSpPr>
        <p:spPr>
          <a:xfrm>
            <a:off x="2451502" y="1470910"/>
            <a:ext cx="4730750" cy="63817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不做功的情况有以下三种：</a:t>
            </a:r>
          </a:p>
        </p:txBody>
      </p:sp>
      <p:sp>
        <p:nvSpPr>
          <p:cNvPr id="44035" name="文本占位符 44034"/>
          <p:cNvSpPr>
            <a:spLocks noGrp="1"/>
          </p:cNvSpPr>
          <p:nvPr/>
        </p:nvSpPr>
        <p:spPr>
          <a:xfrm>
            <a:off x="584282" y="2192092"/>
            <a:ext cx="8341604" cy="34384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没有受到力的作用，由于惯性而通过一段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=0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不劳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受到力的作用，但没有移动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劳而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受到某力的作用，但运动方向始终与该力方向垂直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⊥s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 劳而无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1408086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1410970"/>
            <a:ext cx="15011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功的计算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5095" y="1999933"/>
            <a:ext cx="8946515" cy="14204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作用在物体上的力越大、物体在力的方向上移动的距离越大，力所做的功也就越多。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力学中，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等于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与物体在力的方向上移动的距离的乘积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5843270" y="3343244"/>
            <a:ext cx="284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＝力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距离 </a:t>
            </a:r>
          </a:p>
        </p:txBody>
      </p:sp>
      <p:sp>
        <p:nvSpPr>
          <p:cNvPr id="49172" name="TextBox 2"/>
          <p:cNvSpPr/>
          <p:nvPr/>
        </p:nvSpPr>
        <p:spPr>
          <a:xfrm>
            <a:off x="4386898" y="3418205"/>
            <a:ext cx="1230313" cy="510281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  式</a:t>
            </a:r>
          </a:p>
        </p:txBody>
      </p:sp>
      <p:sp>
        <p:nvSpPr>
          <p:cNvPr id="50185" name="Line 15"/>
          <p:cNvSpPr/>
          <p:nvPr/>
        </p:nvSpPr>
        <p:spPr>
          <a:xfrm flipH="1">
            <a:off x="7033101" y="4262278"/>
            <a:ext cx="74612" cy="50323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6" name="Text Box 16"/>
          <p:cNvSpPr txBox="1"/>
          <p:nvPr/>
        </p:nvSpPr>
        <p:spPr>
          <a:xfrm>
            <a:off x="6423025" y="4743450"/>
            <a:ext cx="1294765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10800" rIns="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0187" name="Line 17"/>
          <p:cNvSpPr/>
          <p:nvPr/>
        </p:nvSpPr>
        <p:spPr>
          <a:xfrm>
            <a:off x="7717790" y="4257152"/>
            <a:ext cx="360362" cy="61118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8" name="Text Box 18"/>
          <p:cNvSpPr txBox="1"/>
          <p:nvPr/>
        </p:nvSpPr>
        <p:spPr>
          <a:xfrm>
            <a:off x="7528560" y="4801870"/>
            <a:ext cx="1404620" cy="40576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0" rIns="18000" b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米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0189" name="Text Box 20"/>
          <p:cNvSpPr txBox="1"/>
          <p:nvPr/>
        </p:nvSpPr>
        <p:spPr>
          <a:xfrm>
            <a:off x="4842353" y="4729480"/>
            <a:ext cx="1295400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焦耳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0190" name="Line 22"/>
          <p:cNvSpPr/>
          <p:nvPr/>
        </p:nvSpPr>
        <p:spPr>
          <a:xfrm flipH="1">
            <a:off x="5704513" y="4253839"/>
            <a:ext cx="730553" cy="56023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" name="Text Box 24"/>
          <p:cNvSpPr txBox="1"/>
          <p:nvPr/>
        </p:nvSpPr>
        <p:spPr>
          <a:xfrm>
            <a:off x="5413375" y="5321935"/>
            <a:ext cx="2914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J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N · m</a:t>
            </a:r>
          </a:p>
        </p:txBody>
      </p:sp>
      <p:sp>
        <p:nvSpPr>
          <p:cNvPr id="50195" name="文本框 50194"/>
          <p:cNvSpPr txBox="1"/>
          <p:nvPr/>
        </p:nvSpPr>
        <p:spPr>
          <a:xfrm>
            <a:off x="6081086" y="3803619"/>
            <a:ext cx="1657350" cy="46037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</a:rPr>
              <a:t>W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=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</a:rPr>
              <a:t>F s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177165" y="3929380"/>
            <a:ext cx="4104005" cy="1752600"/>
          </a:xfrm>
          <a:prstGeom prst="wedgeRoundRectCallout">
            <a:avLst>
              <a:gd name="adj1" fmla="val 95984"/>
              <a:gd name="adj2" fmla="val 34963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意义：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N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力使物体在力的方向上通过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m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距离时所做的功为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 J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172" grpId="0" bldLvl="0" animBg="1"/>
      <p:bldP spid="50186" grpId="0"/>
      <p:bldP spid="50188" grpId="0"/>
      <p:bldP spid="50189" grpId="0"/>
      <p:bldP spid="50195" grpId="0" bldLvl="0" animBg="1"/>
      <p:bldP spid="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2"/>
          <p:cNvSpPr txBox="1"/>
          <p:nvPr/>
        </p:nvSpPr>
        <p:spPr>
          <a:xfrm>
            <a:off x="191135" y="1573530"/>
            <a:ext cx="855789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在平地上，用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50 N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的水平推力推动重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100 N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的车子，前进了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10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，推车子的小朋友做了多少功？如果把这个车子匀速举高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1.5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</a:rPr>
              <a:t>，他做了多少功？</a:t>
            </a:r>
          </a:p>
        </p:txBody>
      </p:sp>
      <p:sp>
        <p:nvSpPr>
          <p:cNvPr id="89103" name="Text Box 15"/>
          <p:cNvSpPr txBox="1"/>
          <p:nvPr/>
        </p:nvSpPr>
        <p:spPr>
          <a:xfrm>
            <a:off x="424815" y="4740910"/>
            <a:ext cx="6898774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推车子做功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 J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举车子做功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400" b="1" baseline="-25000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'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'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h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100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.5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50 J </a:t>
            </a:r>
            <a:endParaRPr lang="en-US" altLang="zh-CN" sz="2400" b="1" dirty="0">
              <a:solidFill>
                <a:srgbClr val="00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8940" name="组合 38939"/>
          <p:cNvGrpSpPr/>
          <p:nvPr/>
        </p:nvGrpSpPr>
        <p:grpSpPr>
          <a:xfrm>
            <a:off x="7865110" y="3107055"/>
            <a:ext cx="757192" cy="975360"/>
            <a:chOff x="5103" y="1593"/>
            <a:chExt cx="700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3" name="直接连接符 38942"/>
            <p:cNvSpPr/>
            <p:nvPr/>
          </p:nvSpPr>
          <p:spPr>
            <a:xfrm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44" name="文本框 38943"/>
            <p:cNvSpPr txBox="1"/>
            <p:nvPr/>
          </p:nvSpPr>
          <p:spPr>
            <a:xfrm>
              <a:off x="5309" y="2188"/>
              <a:ext cx="494" cy="9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i="1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+mn-ea"/>
                </a:rPr>
                <a:t>'</a:t>
              </a:r>
              <a:endPara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111365" y="4082415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46" name="矩形 38945"/>
          <p:cNvSpPr/>
          <p:nvPr/>
        </p:nvSpPr>
        <p:spPr>
          <a:xfrm>
            <a:off x="7111365" y="4081145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V="1">
            <a:off x="7484110" y="3237865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38948" name="文本框 38947"/>
          <p:cNvSpPr txBox="1"/>
          <p:nvPr/>
        </p:nvSpPr>
        <p:spPr>
          <a:xfrm>
            <a:off x="6707505" y="3358515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'</a:t>
            </a:r>
          </a:p>
        </p:txBody>
      </p:sp>
      <p:sp>
        <p:nvSpPr>
          <p:cNvPr id="38975" name="直接连接符 38974"/>
          <p:cNvSpPr/>
          <p:nvPr/>
        </p:nvSpPr>
        <p:spPr>
          <a:xfrm>
            <a:off x="866140" y="4116070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8976" name="组合 38975"/>
          <p:cNvGrpSpPr/>
          <p:nvPr/>
        </p:nvGrpSpPr>
        <p:grpSpPr>
          <a:xfrm>
            <a:off x="2040890" y="4020185"/>
            <a:ext cx="1130300" cy="720956"/>
            <a:chOff x="3266" y="3317"/>
            <a:chExt cx="1360" cy="502"/>
          </a:xfrm>
        </p:grpSpPr>
        <p:sp>
          <p:nvSpPr>
            <p:cNvPr id="38977" name="直接连接符 38976"/>
            <p:cNvSpPr/>
            <p:nvPr/>
          </p:nvSpPr>
          <p:spPr>
            <a:xfrm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8" name="直接连接符 38977"/>
            <p:cNvSpPr/>
            <p:nvPr/>
          </p:nvSpPr>
          <p:spPr>
            <a:xfrm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80" name="文本框 38979"/>
            <p:cNvSpPr txBox="1"/>
            <p:nvPr/>
          </p:nvSpPr>
          <p:spPr>
            <a:xfrm>
              <a:off x="3288" y="3498"/>
              <a:ext cx="1284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0m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118235" y="3399790"/>
            <a:ext cx="940435" cy="716280"/>
            <a:chOff x="2335" y="2251"/>
            <a:chExt cx="726" cy="499"/>
          </a:xfrm>
        </p:grpSpPr>
        <p:sp>
          <p:nvSpPr>
            <p:cNvPr id="10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12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1600835" y="3107055"/>
            <a:ext cx="1704433" cy="552450"/>
            <a:chOff x="3266" y="2591"/>
            <a:chExt cx="1315" cy="385"/>
          </a:xfrm>
        </p:grpSpPr>
        <p:sp>
          <p:nvSpPr>
            <p:cNvPr id="38982" name="直接连接符 38981"/>
            <p:cNvSpPr/>
            <p:nvPr/>
          </p:nvSpPr>
          <p:spPr>
            <a:xfrm rot="5400000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930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50N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118870" y="3399790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4" name="直接连接符 13"/>
          <p:cNvSpPr/>
          <p:nvPr/>
        </p:nvSpPr>
        <p:spPr>
          <a:xfrm rot="10800000" flipV="1">
            <a:off x="7484745" y="4279900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19" name="文本框 18"/>
          <p:cNvSpPr txBox="1"/>
          <p:nvPr/>
        </p:nvSpPr>
        <p:spPr>
          <a:xfrm>
            <a:off x="7485380" y="4740910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endParaRPr lang="en-US" altLang="zh-CN" sz="2400" b="1" i="1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22639 0.000000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.000000 L 0.121875 0.000617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6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8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0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0" grpId="0" bldLvl="0" animBg="1"/>
      <p:bldP spid="38946" grpId="0" bldLvl="0" animBg="1"/>
      <p:bldP spid="3894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484" y="1896021"/>
            <a:ext cx="9031605" cy="396938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8•长沙）下列关于功的说法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小明用力推发生故障的汽车而未推动时，推力对汽车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吊车吊着重物沿水平方向匀速运动一段距离时，吊车的拉力对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重物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足球在水平地面上滚动一段距离时，重力对足球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举重运动员从地面将杠铃举起的过程中，举重运动员对杠铃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了功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652192" y="2021001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3918585" y="3650394"/>
            <a:ext cx="4018915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力与移动方向垂直，不做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97835" y="2555870"/>
            <a:ext cx="906834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66352" y="3108099"/>
            <a:ext cx="2704465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2585" y="4197654"/>
            <a:ext cx="2186305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78792" y="4197653"/>
            <a:ext cx="603568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57952" y="3108098"/>
            <a:ext cx="567690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336165" y="5318856"/>
            <a:ext cx="6352540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杠铃在力的方向上移动了距离，运动员做了功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111605" y="4741919"/>
            <a:ext cx="1586230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82360" y="2555870"/>
            <a:ext cx="2575746" cy="460375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动不做功</a:t>
            </a:r>
          </a:p>
        </p:txBody>
      </p:sp>
      <p:grpSp>
        <p:nvGrpSpPr>
          <p:cNvPr id="27" name="组合 3"/>
          <p:cNvGrpSpPr/>
          <p:nvPr/>
        </p:nvGrpSpPr>
        <p:grpSpPr bwMode="auto">
          <a:xfrm>
            <a:off x="3371850" y="1392029"/>
            <a:ext cx="1879997" cy="474345"/>
            <a:chOff x="497257" y="753279"/>
            <a:chExt cx="1881032" cy="475146"/>
          </a:xfrm>
        </p:grpSpPr>
        <p:grpSp>
          <p:nvGrpSpPr>
            <p:cNvPr id="2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9" grpId="0" bldLvl="0" animBg="1"/>
      <p:bldP spid="17" grpId="0" bldLvl="0" animBg="1"/>
      <p:bldP spid="25" grpId="0" bldLvl="0" animBg="1"/>
      <p:bldP spid="26" grpId="0" bldLvl="0" animBg="1"/>
      <p:bldP spid="26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0970" y="1888490"/>
            <a:ext cx="8861425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德州中考）用弹簧测力计沿水平方向两次拉着同一物体在同一水平面上运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，两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次运动的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象分别如图中的①②所示。其对应的弹簧测力计示数分别为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相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同时间内所做的功分别为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它们的关系正确的是  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　　)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75087" y="3225634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086" name="11108.EPS" descr="id:2147516502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0081" y="3902663"/>
            <a:ext cx="2239173" cy="196222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7891" y="2439414"/>
            <a:ext cx="2484976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8" name="圆角矩形标注 7"/>
          <p:cNvSpPr/>
          <p:nvPr/>
        </p:nvSpPr>
        <p:spPr>
          <a:xfrm>
            <a:off x="6739255" y="1398082"/>
            <a:ext cx="2007235" cy="457200"/>
          </a:xfrm>
          <a:prstGeom prst="wedgeRoundRectCallout">
            <a:avLst>
              <a:gd name="adj1" fmla="val -264817"/>
              <a:gd name="adj2" fmla="val 17552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摩擦力不变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6471920" y="3556635"/>
            <a:ext cx="2007870" cy="711200"/>
          </a:xfrm>
          <a:prstGeom prst="wedgeRoundRectCallout">
            <a:avLst>
              <a:gd name="adj1" fmla="val -77640"/>
              <a:gd name="adj2" fmla="val 101964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两次均作匀速直线运动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024052" y="4761230"/>
            <a:ext cx="1437640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此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000" b="1"/>
          </a:p>
        </p:txBody>
      </p:sp>
      <p:sp>
        <p:nvSpPr>
          <p:cNvPr id="18" name="文本框 17"/>
          <p:cNvSpPr txBox="1"/>
          <p:nvPr/>
        </p:nvSpPr>
        <p:spPr>
          <a:xfrm>
            <a:off x="5683644" y="2944593"/>
            <a:ext cx="1496341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9" name="圆角矩形标注 18"/>
          <p:cNvSpPr/>
          <p:nvPr/>
        </p:nvSpPr>
        <p:spPr>
          <a:xfrm>
            <a:off x="3427425" y="3902663"/>
            <a:ext cx="979805" cy="470535"/>
          </a:xfrm>
          <a:prstGeom prst="wedgeRoundRectCallout">
            <a:avLst>
              <a:gd name="adj1" fmla="val 129861"/>
              <a:gd name="adj2" fmla="val 174757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4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0195" name="文本框 50194"/>
          <p:cNvSpPr txBox="1"/>
          <p:nvPr/>
        </p:nvSpPr>
        <p:spPr>
          <a:xfrm>
            <a:off x="2840411" y="4626249"/>
            <a:ext cx="1593215" cy="86042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Fs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可知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000" b="1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71850" y="1417196"/>
            <a:ext cx="1879997" cy="474345"/>
            <a:chOff x="497257" y="753279"/>
            <a:chExt cx="1881032" cy="475146"/>
          </a:xfrm>
        </p:grpSpPr>
        <p:grpSp>
          <p:nvGrpSpPr>
            <p:cNvPr id="32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4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01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bldLvl="0" animBg="1"/>
      <p:bldP spid="8" grpId="0" bldLvl="0" animBg="1"/>
      <p:bldP spid="9" grpId="0" bldLvl="0" animBg="1"/>
      <p:bldP spid="10" grpId="0" bldLvl="0" animBg="1"/>
      <p:bldP spid="18" grpId="0" bldLvl="0" animBg="1"/>
      <p:bldP spid="19" grpId="0" bldLvl="0" animBg="1"/>
      <p:bldP spid="5019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35366" y="2199268"/>
            <a:ext cx="887476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有关力做功的说法中正确的是 </a:t>
            </a:r>
            <a:r>
              <a:rPr 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水平力推着购物车前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进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推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车的力做了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把水桶从地面上提起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来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提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水桶的力没有做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静止在水平桌面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上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到的支持力做了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挂钩上的书包静止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包受到的拉力做了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599328" y="2199268"/>
            <a:ext cx="44005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32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33" name="缺角矩形 3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4" name="缺角矩形 3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5" name="缺角矩形 3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6" name="缺角矩形 3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7" name="缺角矩形 3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8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3205" y="1973580"/>
            <a:ext cx="8874760" cy="37312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关于物体做功多少的讨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论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正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确的是 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的力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越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移动的距离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越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一定的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移动的距离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一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定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indent="0" fontAlgn="auto">
              <a:lnSpc>
                <a:spcPct val="13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越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一定的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在力的方向上移动的距离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越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一定越多</a:t>
            </a:r>
            <a:endParaRPr lang="zh-CN" altLang="en-US" sz="26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69967" y="1901391"/>
            <a:ext cx="42227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35890" y="3279140"/>
            <a:ext cx="8804910" cy="26765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用叉车搬运货物时，叉车把货物从地面提升到一定的高度。叉车用力托起货物，使货物在这个力的方向上发生了位置的移动。我们看到了叉车工作的成效。</a:t>
            </a:r>
          </a:p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推土机推土,对土有力的作用,使土被推到远处,我们看到了推土机工作的成效。</a:t>
            </a:r>
          </a:p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可见,机械在工作时可以产生相应的“成效”,那么在物理学中,怎么描述这种成效呢?</a:t>
            </a:r>
          </a:p>
        </p:txBody>
      </p:sp>
      <p:pic>
        <p:nvPicPr>
          <p:cNvPr id="17" name="图片 16" descr="timg (5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6685" y="1481455"/>
            <a:ext cx="2843530" cy="17024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27" y="1481455"/>
            <a:ext cx="3175701" cy="1786332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8130" y="2142490"/>
            <a:ext cx="8587740" cy="31946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个足球运动员用100 N的力踢一个重为5 N的足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，球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离脚后在水平草地上向前滚了40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，在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滚动过程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，运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员对足球做的功为 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　　)</a:t>
            </a:r>
          </a:p>
          <a:p>
            <a:pPr fontAlgn="auto">
              <a:lnSpc>
                <a:spcPts val="484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5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                            	        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 	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7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	                                       D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35909" y="3368331"/>
            <a:ext cx="44005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2593" y="2058637"/>
            <a:ext cx="8782526" cy="249174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明将掉在地面上的物理书捡起来放在课桌上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他对课本所做的功最接近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　　)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0.02 J　　	                                               B. 0.2 J	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2 J　　	                                               D. 20 J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81277" y="2809217"/>
            <a:ext cx="4210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grpSp>
        <p:nvGrpSpPr>
          <p:cNvPr id="13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4" name="缺角矩形 13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9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2125" y="2042749"/>
            <a:ext cx="8892540" cy="332295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明放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后，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着重40 N的书包沿水平路面走了200 m。又登上大约10 m高的四楼才回到家。则他在回家过程中对书包所做的功为（       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	                                                       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4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	 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00 J	                                             D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0 J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319065" y="3474554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8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9" name="缺角矩形 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065" y="1948815"/>
            <a:ext cx="9055100" cy="1938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华根据自己的腿长和步距画出了如图所示的步行示意图，对步行时重心的变化进行了分析，当两脚一前一后着地时重心降低，而单脚着地迈步时重心升高，因此每走一步都要克服重力做功。如果小华的质量为50kg，根据图中小华测量的有关数据，计算他每走一步克服重力所做的功（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2780" y="3705225"/>
            <a:ext cx="2064385" cy="21234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1127" y="3965942"/>
            <a:ext cx="6180455" cy="193802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重心升高的高度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5cm-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cm=0.05m；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克服重力做的功为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h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0kg×10N/kg×0.05m=25J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34317" y="4038867"/>
          <a:ext cx="2679056" cy="42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53340000" imgH="8534400" progId="Equation.DSMT4">
                  <p:embed/>
                </p:oleObj>
              </mc:Choice>
              <mc:Fallback>
                <p:oleObj name="Equation" r:id="rId4" imgW="53340000" imgH="853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7" y="4038867"/>
                        <a:ext cx="2679056" cy="42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2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6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1" name="11107a.EPS" descr="id:2147516458;FounderCES"/>
          <p:cNvPicPr>
            <a:picLocks noChangeAspect="1"/>
          </p:cNvPicPr>
          <p:nvPr/>
        </p:nvPicPr>
        <p:blipFill>
          <a:blip r:embed="rId2"/>
          <a:srcRect l="10955" r="9184"/>
          <a:stretch>
            <a:fillRect/>
          </a:stretch>
        </p:blipFill>
        <p:spPr>
          <a:xfrm>
            <a:off x="290830" y="2038350"/>
            <a:ext cx="8508365" cy="262509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8765" y="2008943"/>
            <a:ext cx="8929124" cy="3283208"/>
            <a:chOff x="508490" y="1176860"/>
            <a:chExt cx="8929124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29" y="2383605"/>
              <a:ext cx="512088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471805" y="3658870"/>
            <a:ext cx="7736840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结合实例理解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机械</a:t>
            </a:r>
            <a:r>
              <a:rPr lang="zh-CN" altLang="en-US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和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功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概念</a:t>
            </a:r>
            <a:r>
              <a:rPr lang="zh-CN" altLang="en-US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理解做功的两个必要因素；能用生活、生产中的实例</a:t>
            </a:r>
            <a:r>
              <a:rPr lang="zh-CN" altLang="en-US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解释功的含义；会利用</a:t>
            </a:r>
            <a:r>
              <a:rPr lang="zh-CN" altLang="zh-CN" sz="2600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zh-CN" sz="2600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Fs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及其变形公式进行简单的计算。</a:t>
            </a:r>
            <a:endParaRPr kumimoji="0" lang="zh-CN" altLang="zh-CN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1814830"/>
            <a:ext cx="7370445" cy="15214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通过思考和讨论，判断在什么情况下力对物体做了功，在什么情况下没有做功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学会从物理现象中归纳简单的物理规律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68600" y="1421130"/>
            <a:ext cx="3480435" cy="463550"/>
            <a:chOff x="4360" y="888"/>
            <a:chExt cx="5481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2815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力学中的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335010" y="1782445"/>
            <a:ext cx="288925" cy="2087563"/>
            <a:chOff x="2154" y="2024"/>
            <a:chExt cx="182" cy="1315"/>
          </a:xfrm>
        </p:grpSpPr>
        <p:sp>
          <p:nvSpPr>
            <p:cNvPr id="26" name="直接连接符 25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直接连接符 26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直接连接符 27"/>
            <p:cNvSpPr/>
            <p:nvPr/>
          </p:nvSpPr>
          <p:spPr>
            <a:xfrm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直接连接符 28"/>
            <p:cNvSpPr/>
            <p:nvPr/>
          </p:nvSpPr>
          <p:spPr>
            <a:xfrm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文本框 29"/>
            <p:cNvSpPr txBox="1"/>
            <p:nvPr/>
          </p:nvSpPr>
          <p:spPr>
            <a:xfrm>
              <a:off x="2154" y="2568"/>
              <a:ext cx="18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1" name="矩形 30"/>
          <p:cNvSpPr/>
          <p:nvPr/>
        </p:nvSpPr>
        <p:spPr>
          <a:xfrm>
            <a:off x="7111048" y="3870008"/>
            <a:ext cx="1223962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111048" y="2890520"/>
            <a:ext cx="1225550" cy="1844675"/>
            <a:chOff x="748" y="2586"/>
            <a:chExt cx="772" cy="1162"/>
          </a:xfrm>
        </p:grpSpPr>
        <p:grpSp>
          <p:nvGrpSpPr>
            <p:cNvPr id="33" name="组合 32"/>
            <p:cNvGrpSpPr/>
            <p:nvPr/>
          </p:nvGrpSpPr>
          <p:grpSpPr>
            <a:xfrm>
              <a:off x="748" y="2586"/>
              <a:ext cx="772" cy="1162"/>
              <a:chOff x="1383" y="2722"/>
              <a:chExt cx="772" cy="1162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直接连接符 34"/>
              <p:cNvSpPr/>
              <p:nvPr/>
            </p:nvSpPr>
            <p:spPr>
              <a:xfrm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6" name="文本框 35"/>
              <p:cNvSpPr txBox="1"/>
              <p:nvPr/>
            </p:nvSpPr>
            <p:spPr>
              <a:xfrm>
                <a:off x="1463" y="2722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  <p:sp>
          <p:nvSpPr>
            <p:cNvPr id="37" name="文本框 36"/>
            <p:cNvSpPr txBox="1"/>
            <p:nvPr/>
          </p:nvSpPr>
          <p:spPr>
            <a:xfrm>
              <a:off x="930" y="3339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125730" y="2188845"/>
            <a:ext cx="6820354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在叉车举高货物的过程中，货物受到一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向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力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用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3389152" y="3985895"/>
            <a:ext cx="518638" cy="749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640397" y="4833937"/>
            <a:ext cx="567753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物理学中就说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叉车托起货物的力做了功。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850380" y="494093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7132" y="2723753"/>
            <a:ext cx="668845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并且这个力的作用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向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移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动了一段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1702989" y="3382284"/>
            <a:ext cx="52666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作用的成效体现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物体被举高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了。</a:t>
            </a:r>
            <a:endParaRPr lang="zh-CN" altLang="en-US" sz="2400" b="1" dirty="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16185E-6 L 5.55556E-7 -0.30404 " pathEditMode="relative" ptsTypes="AA">
                                      <p:cBhvr>
                                        <p:cTn id="1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allAtOnce" bldLvl="0" animBg="1"/>
      <p:bldP spid="39" grpId="0" bldLvl="0" animBg="1"/>
      <p:bldP spid="40" grpId="0" bldLvl="0" animBg="1"/>
      <p:bldP spid="41" grpId="0" bldLvl="0" animBg="1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9" name="矩形 25638"/>
          <p:cNvSpPr/>
          <p:nvPr/>
        </p:nvSpPr>
        <p:spPr>
          <a:xfrm>
            <a:off x="1874838" y="2653983"/>
            <a:ext cx="3743325" cy="73025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44" name="组合 25643"/>
          <p:cNvGrpSpPr/>
          <p:nvPr/>
        </p:nvGrpSpPr>
        <p:grpSpPr>
          <a:xfrm>
            <a:off x="3386138" y="2727008"/>
            <a:ext cx="2089150" cy="584199"/>
            <a:chOff x="1519" y="1344"/>
            <a:chExt cx="1316" cy="368"/>
          </a:xfrm>
        </p:grpSpPr>
        <p:sp>
          <p:nvSpPr>
            <p:cNvPr id="25645" name="直接连接符 25644"/>
            <p:cNvSpPr/>
            <p:nvPr/>
          </p:nvSpPr>
          <p:spPr>
            <a:xfrm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6" name="直接连接符 25645"/>
            <p:cNvSpPr/>
            <p:nvPr/>
          </p:nvSpPr>
          <p:spPr>
            <a:xfrm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7" name="直接连接符 2564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8" name="直接连接符 2564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9" name="文本框 2564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25660" name="矩形 25659"/>
          <p:cNvSpPr/>
          <p:nvPr/>
        </p:nvSpPr>
        <p:spPr>
          <a:xfrm>
            <a:off x="2306638" y="1861820"/>
            <a:ext cx="1081087" cy="792163"/>
          </a:xfrm>
          <a:prstGeom prst="rect">
            <a:avLst/>
          </a:prstGeom>
          <a:noFill/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68" name="组合 25667"/>
          <p:cNvGrpSpPr/>
          <p:nvPr/>
        </p:nvGrpSpPr>
        <p:grpSpPr>
          <a:xfrm>
            <a:off x="2306638" y="1637982"/>
            <a:ext cx="1944687" cy="1023938"/>
            <a:chOff x="612" y="1475"/>
            <a:chExt cx="1225" cy="645"/>
          </a:xfrm>
        </p:grpSpPr>
        <p:grpSp>
          <p:nvGrpSpPr>
            <p:cNvPr id="25640" name="组合 25639"/>
            <p:cNvGrpSpPr/>
            <p:nvPr/>
          </p:nvGrpSpPr>
          <p:grpSpPr>
            <a:xfrm>
              <a:off x="612" y="1475"/>
              <a:ext cx="1225" cy="640"/>
              <a:chOff x="839" y="658"/>
              <a:chExt cx="1225" cy="640"/>
            </a:xfrm>
          </p:grpSpPr>
          <p:sp>
            <p:nvSpPr>
              <p:cNvPr id="25641" name="矩形 25640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2" name="直接连接符 25641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43" name="文本框 25642"/>
              <p:cNvSpPr txBox="1"/>
              <p:nvPr/>
            </p:nvSpPr>
            <p:spPr>
              <a:xfrm>
                <a:off x="1882" y="658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  <p:sp>
          <p:nvSpPr>
            <p:cNvPr id="25667" name="文本框 25666"/>
            <p:cNvSpPr txBox="1"/>
            <p:nvPr/>
          </p:nvSpPr>
          <p:spPr>
            <a:xfrm>
              <a:off x="657" y="1752"/>
              <a:ext cx="54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6525260" y="222186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040765" y="3199130"/>
            <a:ext cx="76082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物体在水平拉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作用下沿水平桌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动了一段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4258310" y="4398010"/>
            <a:ext cx="635000" cy="74930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733550" y="5173345"/>
            <a:ext cx="567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物理学中就说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动物体的力做了功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2896" y="3869001"/>
            <a:ext cx="7063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用的成效体现在物体被移动了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2948E-6 L 0.2283 -3.2948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5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  <p:bldP spid="38" grpId="0" bldLvl="0" animBg="1"/>
      <p:bldP spid="39" grpId="0" bldLvl="0" animBg="1"/>
      <p:bldP spid="40" grpId="0" bldLvl="0"/>
      <p:bldP spid="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26626"/>
          <p:cNvSpPr>
            <a:spLocks noGrp="1"/>
          </p:cNvSpPr>
          <p:nvPr/>
        </p:nvSpPr>
        <p:spPr>
          <a:xfrm>
            <a:off x="279400" y="1924050"/>
            <a:ext cx="5855335" cy="181737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3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9pPr>
          </a:lstStyle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通常而言，如果</a:t>
            </a:r>
            <a:r>
              <a:rPr lang="zh-CN" altLang="en-US" sz="2400" b="1" dirty="0">
                <a:solidFill>
                  <a:srgbClr val="0000FF"/>
                </a:solidFill>
              </a:rPr>
              <a:t>一个力</a:t>
            </a:r>
            <a:r>
              <a:rPr lang="zh-CN" altLang="en-US" sz="2400" b="1" dirty="0"/>
              <a:t>作用在物体上，</a:t>
            </a:r>
          </a:p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物体在这个力的方向移动了一段距离</a:t>
            </a:r>
            <a:r>
              <a:rPr lang="zh-CN" altLang="en-US" sz="2400" b="1" dirty="0"/>
              <a:t>，</a:t>
            </a:r>
          </a:p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我们就说</a:t>
            </a:r>
            <a:r>
              <a:rPr lang="zh-CN" altLang="en-US" sz="2400" b="1" dirty="0">
                <a:solidFill>
                  <a:srgbClr val="0000FF"/>
                </a:solidFill>
              </a:rPr>
              <a:t>这个力</a:t>
            </a:r>
            <a:r>
              <a:rPr lang="zh-CN" altLang="en-US" sz="2400" b="1" dirty="0"/>
              <a:t>对物体做了</a:t>
            </a:r>
            <a:r>
              <a:rPr lang="zh-CN" altLang="en-US" sz="2400" b="1" dirty="0">
                <a:solidFill>
                  <a:srgbClr val="FF0000"/>
                </a:solidFill>
              </a:rPr>
              <a:t>功</a:t>
            </a:r>
            <a:r>
              <a:rPr lang="zh-CN" altLang="en-US" sz="2400" b="1" dirty="0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08648" y="4932045"/>
            <a:ext cx="3743325" cy="73025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19948" y="5005070"/>
            <a:ext cx="2089150" cy="584201"/>
            <a:chOff x="1519" y="1344"/>
            <a:chExt cx="1316" cy="368"/>
          </a:xfrm>
        </p:grpSpPr>
        <p:sp>
          <p:nvSpPr>
            <p:cNvPr id="5" name="直接连接符 4"/>
            <p:cNvSpPr/>
            <p:nvPr/>
          </p:nvSpPr>
          <p:spPr>
            <a:xfrm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直接连接符 5"/>
            <p:cNvSpPr/>
            <p:nvPr/>
          </p:nvSpPr>
          <p:spPr>
            <a:xfrm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直接连接符 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直接连接符 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文本框 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697788" y="2635885"/>
            <a:ext cx="288925" cy="2087563"/>
            <a:chOff x="2154" y="2024"/>
            <a:chExt cx="182" cy="1315"/>
          </a:xfrm>
        </p:grpSpPr>
        <p:sp>
          <p:nvSpPr>
            <p:cNvPr id="11" name="直接连接符 10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" name="直接连接符 11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" name="直接连接符 12"/>
            <p:cNvSpPr/>
            <p:nvPr/>
          </p:nvSpPr>
          <p:spPr>
            <a:xfrm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" name="直接连接符 13"/>
            <p:cNvSpPr/>
            <p:nvPr/>
          </p:nvSpPr>
          <p:spPr>
            <a:xfrm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文本框 20"/>
            <p:cNvSpPr txBox="1"/>
            <p:nvPr/>
          </p:nvSpPr>
          <p:spPr>
            <a:xfrm>
              <a:off x="2154" y="2568"/>
              <a:ext cx="18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22" name="矩形 21"/>
          <p:cNvSpPr/>
          <p:nvPr/>
        </p:nvSpPr>
        <p:spPr>
          <a:xfrm>
            <a:off x="1040448" y="4139883"/>
            <a:ext cx="1079500" cy="792162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473825" y="4723448"/>
            <a:ext cx="1223963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040448" y="3895408"/>
            <a:ext cx="1871662" cy="1044574"/>
            <a:chOff x="612" y="2596"/>
            <a:chExt cx="1179" cy="658"/>
          </a:xfrm>
        </p:grpSpPr>
        <p:grpSp>
          <p:nvGrpSpPr>
            <p:cNvPr id="25" name="组合 24"/>
            <p:cNvGrpSpPr/>
            <p:nvPr/>
          </p:nvGrpSpPr>
          <p:grpSpPr>
            <a:xfrm>
              <a:off x="612" y="2596"/>
              <a:ext cx="1179" cy="653"/>
              <a:chOff x="839" y="645"/>
              <a:chExt cx="1179" cy="653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直接连接符 26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8" name="文本框 27"/>
              <p:cNvSpPr txBox="1"/>
              <p:nvPr/>
            </p:nvSpPr>
            <p:spPr>
              <a:xfrm>
                <a:off x="1836" y="645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>
              <a:off x="839" y="2886"/>
              <a:ext cx="22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73825" y="3866198"/>
            <a:ext cx="1225550" cy="1722438"/>
            <a:chOff x="3243" y="2799"/>
            <a:chExt cx="772" cy="1085"/>
          </a:xfrm>
        </p:grpSpPr>
        <p:grpSp>
          <p:nvGrpSpPr>
            <p:cNvPr id="31" name="组合 30"/>
            <p:cNvGrpSpPr/>
            <p:nvPr/>
          </p:nvGrpSpPr>
          <p:grpSpPr>
            <a:xfrm>
              <a:off x="3243" y="2799"/>
              <a:ext cx="772" cy="1085"/>
              <a:chOff x="1383" y="2799"/>
              <a:chExt cx="772" cy="108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直接连接符 32"/>
              <p:cNvSpPr/>
              <p:nvPr/>
            </p:nvSpPr>
            <p:spPr>
              <a:xfrm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4" name="文本框 33"/>
              <p:cNvSpPr txBox="1"/>
              <p:nvPr/>
            </p:nvSpPr>
            <p:spPr>
              <a:xfrm>
                <a:off x="1429" y="2799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  <p:sp>
          <p:nvSpPr>
            <p:cNvPr id="35" name="文本框 34"/>
            <p:cNvSpPr txBox="1"/>
            <p:nvPr/>
          </p:nvSpPr>
          <p:spPr>
            <a:xfrm>
              <a:off x="3470" y="3475"/>
              <a:ext cx="36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08092E-6 L 0.2283 -2.0809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16185E-6 L 5.55556E-7 -0.30404 " pathEditMode="relative" ptsTypes="AA">
                                      <p:cBhvr>
                                        <p:cTn id="1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3" y="1932120"/>
            <a:ext cx="1273969" cy="1763078"/>
          </a:xfrm>
          <a:prstGeom prst="rect">
            <a:avLst/>
          </a:prstGeom>
        </p:spPr>
      </p:pic>
      <p:sp>
        <p:nvSpPr>
          <p:cNvPr id="33847" name="Text Box 55"/>
          <p:cNvSpPr txBox="1"/>
          <p:nvPr/>
        </p:nvSpPr>
        <p:spPr>
          <a:xfrm>
            <a:off x="4484387" y="1382203"/>
            <a:ext cx="3872865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作用在物体上的力）</a:t>
            </a:r>
          </a:p>
        </p:txBody>
      </p:sp>
      <p:sp>
        <p:nvSpPr>
          <p:cNvPr id="38918" name="Text Box 56"/>
          <p:cNvSpPr txBox="1"/>
          <p:nvPr/>
        </p:nvSpPr>
        <p:spPr>
          <a:xfrm>
            <a:off x="4509135" y="2344780"/>
            <a:ext cx="4634865" cy="390525"/>
          </a:xfrm>
          <a:prstGeom prst="rect">
            <a:avLst/>
          </a:prstGeom>
          <a:noFill/>
          <a:ln w="317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物体在力的方向上移动的距离）</a:t>
            </a:r>
          </a:p>
        </p:txBody>
      </p:sp>
      <p:sp>
        <p:nvSpPr>
          <p:cNvPr id="33850" name="Text Box 58"/>
          <p:cNvSpPr txBox="1"/>
          <p:nvPr/>
        </p:nvSpPr>
        <p:spPr>
          <a:xfrm>
            <a:off x="4105275" y="1382203"/>
            <a:ext cx="9410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zh-CN" alt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21" name="Oval 65"/>
          <p:cNvSpPr/>
          <p:nvPr/>
        </p:nvSpPr>
        <p:spPr>
          <a:xfrm>
            <a:off x="5717499" y="2169033"/>
            <a:ext cx="1572534" cy="755650"/>
          </a:xfrm>
          <a:prstGeom prst="ellipse">
            <a:avLst/>
          </a:prstGeom>
          <a:noFill/>
          <a:ln w="4445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25" name="Text Box 64"/>
          <p:cNvSpPr txBox="1"/>
          <p:nvPr/>
        </p:nvSpPr>
        <p:spPr>
          <a:xfrm>
            <a:off x="3864610" y="3343947"/>
            <a:ext cx="2264410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者缺一不可。</a:t>
            </a:r>
          </a:p>
        </p:txBody>
      </p:sp>
      <p:grpSp>
        <p:nvGrpSpPr>
          <p:cNvPr id="38938" name="组合 38937"/>
          <p:cNvGrpSpPr/>
          <p:nvPr/>
        </p:nvGrpSpPr>
        <p:grpSpPr>
          <a:xfrm>
            <a:off x="1195009" y="1606045"/>
            <a:ext cx="2871035" cy="934467"/>
            <a:chOff x="680" y="1317"/>
            <a:chExt cx="1153" cy="589"/>
          </a:xfrm>
        </p:grpSpPr>
        <p:sp>
          <p:nvSpPr>
            <p:cNvPr id="38928" name="AutoShape 57"/>
            <p:cNvSpPr/>
            <p:nvPr/>
          </p:nvSpPr>
          <p:spPr>
            <a:xfrm>
              <a:off x="1727" y="1317"/>
              <a:ext cx="106" cy="589"/>
            </a:xfrm>
            <a:prstGeom prst="leftBrace">
              <a:avLst>
                <a:gd name="adj1" fmla="val 30112"/>
                <a:gd name="adj2" fmla="val 50898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9" name="Text Box 66"/>
            <p:cNvSpPr txBox="1"/>
            <p:nvPr/>
          </p:nvSpPr>
          <p:spPr>
            <a:xfrm>
              <a:off x="680" y="1454"/>
              <a:ext cx="113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功的两个必要因素</a:t>
              </a:r>
            </a:p>
          </p:txBody>
        </p:sp>
      </p:grpSp>
      <p:sp>
        <p:nvSpPr>
          <p:cNvPr id="38932" name="Rectangle 52"/>
          <p:cNvSpPr/>
          <p:nvPr/>
        </p:nvSpPr>
        <p:spPr>
          <a:xfrm>
            <a:off x="4138831" y="2309854"/>
            <a:ext cx="5054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38939" name="组合 38938"/>
          <p:cNvGrpSpPr/>
          <p:nvPr/>
        </p:nvGrpSpPr>
        <p:grpSpPr>
          <a:xfrm>
            <a:off x="1979189" y="2255562"/>
            <a:ext cx="1690935" cy="1571391"/>
            <a:chOff x="748" y="1774"/>
            <a:chExt cx="975" cy="772"/>
          </a:xfrm>
        </p:grpSpPr>
        <p:sp>
          <p:nvSpPr>
            <p:cNvPr id="38926" name="Line 61"/>
            <p:cNvSpPr/>
            <p:nvPr/>
          </p:nvSpPr>
          <p:spPr>
            <a:xfrm>
              <a:off x="748" y="1774"/>
              <a:ext cx="975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任意多边形 38932"/>
            <p:cNvSpPr/>
            <p:nvPr/>
          </p:nvSpPr>
          <p:spPr>
            <a:xfrm rot="5400000">
              <a:off x="917" y="1740"/>
              <a:ext cx="772" cy="839"/>
            </a:xfrm>
            <a:custGeom>
              <a:avLst/>
              <a:gdLst>
                <a:gd name="txL" fmla="*/ 0 w 21600"/>
                <a:gd name="txT" fmla="*/ 17500 h 21600"/>
                <a:gd name="txR" fmla="*/ 19755 w 21600"/>
                <a:gd name="txB" fmla="*/ 21600 h 21600"/>
              </a:gdLst>
              <a:ahLst/>
              <a:cxnLst>
                <a:cxn ang="270">
                  <a:pos x="17880" y="0"/>
                </a:cxn>
                <a:cxn ang="180">
                  <a:pos x="14161" y="7844"/>
                </a:cxn>
                <a:cxn ang="180">
                  <a:pos x="0" y="19550"/>
                </a:cxn>
                <a:cxn ang="90">
                  <a:pos x="9877" y="21600"/>
                </a:cxn>
                <a:cxn ang="0">
                  <a:pos x="19755" y="15088"/>
                </a:cxn>
                <a:cxn ang="0">
                  <a:pos x="21600" y="7844"/>
                </a:cxn>
              </a:cxnLst>
              <a:rect l="txL" t="txT" r="txR" b="txB"/>
              <a:pathLst>
                <a:path w="21600" h="21600">
                  <a:moveTo>
                    <a:pt x="17880" y="0"/>
                  </a:moveTo>
                  <a:lnTo>
                    <a:pt x="14161" y="7844"/>
                  </a:lnTo>
                  <a:lnTo>
                    <a:pt x="16006" y="7844"/>
                  </a:lnTo>
                  <a:lnTo>
                    <a:pt x="16006" y="17500"/>
                  </a:lnTo>
                  <a:lnTo>
                    <a:pt x="0" y="17500"/>
                  </a:lnTo>
                  <a:lnTo>
                    <a:pt x="0" y="21600"/>
                  </a:lnTo>
                  <a:lnTo>
                    <a:pt x="19755" y="21600"/>
                  </a:lnTo>
                  <a:lnTo>
                    <a:pt x="19755" y="7844"/>
                  </a:lnTo>
                  <a:lnTo>
                    <a:pt x="21600" y="7844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940" name="组合 38939"/>
          <p:cNvGrpSpPr/>
          <p:nvPr/>
        </p:nvGrpSpPr>
        <p:grpSpPr>
          <a:xfrm>
            <a:off x="7830185" y="3937000"/>
            <a:ext cx="342900" cy="975360"/>
            <a:chOff x="5103" y="1593"/>
            <a:chExt cx="317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3" name="直接连接符 38942"/>
            <p:cNvSpPr/>
            <p:nvPr/>
          </p:nvSpPr>
          <p:spPr>
            <a:xfrm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44" name="文本框 38943"/>
            <p:cNvSpPr txBox="1"/>
            <p:nvPr/>
          </p:nvSpPr>
          <p:spPr>
            <a:xfrm>
              <a:off x="5124" y="2184"/>
              <a:ext cx="296" cy="95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076440" y="4912360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75" name="直接连接符 38974"/>
          <p:cNvSpPr/>
          <p:nvPr/>
        </p:nvSpPr>
        <p:spPr>
          <a:xfrm>
            <a:off x="1559560" y="5230495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8976" name="组合 38975"/>
          <p:cNvGrpSpPr/>
          <p:nvPr/>
        </p:nvGrpSpPr>
        <p:grpSpPr>
          <a:xfrm>
            <a:off x="2734310" y="5134610"/>
            <a:ext cx="1130300" cy="461010"/>
            <a:chOff x="3266" y="3317"/>
            <a:chExt cx="1360" cy="321"/>
          </a:xfrm>
        </p:grpSpPr>
        <p:sp>
          <p:nvSpPr>
            <p:cNvPr id="38977" name="直接连接符 38976"/>
            <p:cNvSpPr/>
            <p:nvPr/>
          </p:nvSpPr>
          <p:spPr>
            <a:xfrm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8" name="直接连接符 38977"/>
            <p:cNvSpPr/>
            <p:nvPr/>
          </p:nvSpPr>
          <p:spPr>
            <a:xfrm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80" name="文本框 38979"/>
            <p:cNvSpPr txBox="1"/>
            <p:nvPr/>
          </p:nvSpPr>
          <p:spPr>
            <a:xfrm>
              <a:off x="3810" y="3317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811655" y="4514215"/>
            <a:ext cx="940435" cy="716280"/>
            <a:chOff x="2335" y="2251"/>
            <a:chExt cx="726" cy="499"/>
          </a:xfrm>
        </p:grpSpPr>
        <p:sp>
          <p:nvSpPr>
            <p:cNvPr id="26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7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28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2294255" y="4221480"/>
            <a:ext cx="881380" cy="552450"/>
            <a:chOff x="3266" y="2591"/>
            <a:chExt cx="680" cy="385"/>
          </a:xfrm>
        </p:grpSpPr>
        <p:sp>
          <p:nvSpPr>
            <p:cNvPr id="38982" name="直接连接符 38981"/>
            <p:cNvSpPr/>
            <p:nvPr/>
          </p:nvSpPr>
          <p:spPr>
            <a:xfrm rot="5400000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812290" y="4514215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8946" name="矩形 38945"/>
          <p:cNvSpPr/>
          <p:nvPr/>
        </p:nvSpPr>
        <p:spPr>
          <a:xfrm>
            <a:off x="7076440" y="4911090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V="1">
            <a:off x="7449185" y="4398010"/>
            <a:ext cx="0" cy="7016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38948" name="文本框 38947"/>
          <p:cNvSpPr txBox="1"/>
          <p:nvPr/>
        </p:nvSpPr>
        <p:spPr>
          <a:xfrm>
            <a:off x="7076440" y="4082415"/>
            <a:ext cx="301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22639 0.000000 " pathEditMode="relative" rAng="0" ptsTypes="">
                                      <p:cBhvr>
                                        <p:cTn id="14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.000000 L 0.121875 0.000617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0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2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4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7" grpId="0"/>
      <p:bldP spid="38918" grpId="0"/>
      <p:bldP spid="38921" grpId="0" bldLvl="0" animBg="1"/>
      <p:bldP spid="38925" grpId="0"/>
      <p:bldP spid="38932" grpId="0"/>
      <p:bldP spid="38950" grpId="0" bldLvl="0" animBg="1"/>
      <p:bldP spid="38946" grpId="0" bldLvl="0" animBg="1"/>
      <p:bldP spid="389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sibayijiurenqia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639" y="3808170"/>
            <a:ext cx="2713990" cy="1566545"/>
          </a:xfrm>
          <a:prstGeom prst="rect">
            <a:avLst/>
          </a:prstGeom>
        </p:spPr>
      </p:pic>
      <p:pic>
        <p:nvPicPr>
          <p:cNvPr id="9" name="图片 8" descr="006ql8Nozy7b7vTn5lr5d&amp;6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646" y="3857700"/>
            <a:ext cx="2820670" cy="1517015"/>
          </a:xfrm>
          <a:prstGeom prst="rect">
            <a:avLst/>
          </a:prstGeom>
        </p:spPr>
      </p:pic>
      <p:pic>
        <p:nvPicPr>
          <p:cNvPr id="10" name="图片 9" descr="W0201608103224042985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694" y="1901866"/>
            <a:ext cx="2849880" cy="149034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15628" y="3392211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运动员对杠铃做了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56301" y="5405755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重力对运动员做了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77145" y="5405755"/>
            <a:ext cx="3959778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攀岩时，人克服自身重力做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87614" y="3372223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人对小车做了功</a:t>
            </a:r>
          </a:p>
        </p:txBody>
      </p:sp>
      <p:pic>
        <p:nvPicPr>
          <p:cNvPr id="18" name="图片 17" descr="tim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7269" y="1901866"/>
            <a:ext cx="2765425" cy="15265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2656876" y="1230134"/>
            <a:ext cx="3525447" cy="495548"/>
            <a:chOff x="2506980" y="579256"/>
            <a:chExt cx="3958508" cy="495548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力做功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b191698bdd1a4778bbb82ed1d09933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356" y="2202671"/>
            <a:ext cx="3504846" cy="15919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319" y="2238548"/>
            <a:ext cx="3321525" cy="1520149"/>
          </a:xfrm>
          <a:prstGeom prst="rect">
            <a:avLst/>
          </a:prstGeom>
        </p:spPr>
      </p:pic>
      <p:sp>
        <p:nvSpPr>
          <p:cNvPr id="6" name="Text Box 25"/>
          <p:cNvSpPr txBox="1"/>
          <p:nvPr/>
        </p:nvSpPr>
        <p:spPr>
          <a:xfrm>
            <a:off x="1163254" y="5148919"/>
            <a:ext cx="28130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charset="-122"/>
              </a:rPr>
              <a:t>不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8" name="Text Box 25"/>
          <p:cNvSpPr txBox="1"/>
          <p:nvPr/>
        </p:nvSpPr>
        <p:spPr>
          <a:xfrm>
            <a:off x="5583750" y="5144223"/>
            <a:ext cx="274651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charset="-122"/>
              </a:rPr>
              <a:t>无力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13" name="Text Box 25"/>
          <p:cNvSpPr txBox="1"/>
          <p:nvPr/>
        </p:nvSpPr>
        <p:spPr>
          <a:xfrm>
            <a:off x="5028839" y="3905278"/>
            <a:ext cx="3175594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足球离开脚</a:t>
            </a:r>
            <a:r>
              <a:rPr lang="zh-CN" sz="2000" b="1" dirty="0" smtClean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后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虽然继续滚动，但</a:t>
            </a:r>
            <a:r>
              <a:rPr lang="zh-CN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人不对它施加力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了，因此人对球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953446" y="3906211"/>
            <a:ext cx="3504846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人推墙时，虽然有力作用在墙上，但</a:t>
            </a:r>
            <a:r>
              <a:rPr lang="zh-CN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墙不动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因此人没有对墙做功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656876" y="1439859"/>
            <a:ext cx="3525447" cy="495548"/>
            <a:chOff x="2506980" y="579256"/>
            <a:chExt cx="3958508" cy="495548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矩形 23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力不做功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346</Words>
  <Application>Microsoft Office PowerPoint</Application>
  <PresentationFormat>全屏显示(4:3)</PresentationFormat>
  <Paragraphs>167</Paragraphs>
  <Slides>2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默认设计模板</vt:lpstr>
      <vt:lpstr>Bitmap Image</vt:lpstr>
      <vt:lpstr>Equation.KSEE3</vt:lpstr>
      <vt:lpstr>Equation</vt:lpstr>
      <vt:lpstr> 第十一章 功和机械能  第1节  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5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